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257" r:id="rId2"/>
    <p:sldId id="366" r:id="rId3"/>
    <p:sldId id="367" r:id="rId4"/>
    <p:sldId id="368" r:id="rId5"/>
    <p:sldId id="377" r:id="rId6"/>
    <p:sldId id="378" r:id="rId7"/>
    <p:sldId id="382" r:id="rId8"/>
    <p:sldId id="386" r:id="rId9"/>
    <p:sldId id="385" r:id="rId10"/>
    <p:sldId id="384" r:id="rId11"/>
    <p:sldId id="383" r:id="rId12"/>
    <p:sldId id="380" r:id="rId13"/>
    <p:sldId id="379" r:id="rId14"/>
    <p:sldId id="369" r:id="rId15"/>
    <p:sldId id="370" r:id="rId16"/>
    <p:sldId id="371" r:id="rId17"/>
    <p:sldId id="372" r:id="rId18"/>
    <p:sldId id="374" r:id="rId19"/>
    <p:sldId id="375" r:id="rId20"/>
    <p:sldId id="376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100" d="100"/>
          <a:sy n="100" d="100"/>
        </p:scale>
        <p:origin x="-1208" y="-96"/>
      </p:cViewPr>
      <p:guideLst>
        <p:guide orient="horz" pos="2072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0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6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tags" Target="../tags/tag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099300" cy="1185862"/>
          </a:xfrm>
        </p:spPr>
        <p:txBody>
          <a:bodyPr/>
          <a:lstStyle/>
          <a:p>
            <a:r>
              <a:rPr lang="en-US" dirty="0" smtClean="0"/>
              <a:t>Self reference, membership,</a:t>
            </a:r>
            <a:br>
              <a:rPr lang="en-US" dirty="0" smtClean="0"/>
            </a:br>
            <a:r>
              <a:rPr lang="en-US" dirty="0" smtClean="0"/>
              <a:t>application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600200" y="2895600"/>
            <a:ext cx="5422900" cy="1828800"/>
            <a:chOff x="1384300" y="2806700"/>
            <a:chExt cx="5422900" cy="1828800"/>
          </a:xfrm>
        </p:grpSpPr>
        <p:grpSp>
          <p:nvGrpSpPr>
            <p:cNvPr id="47" name="Group 46"/>
            <p:cNvGrpSpPr/>
            <p:nvPr/>
          </p:nvGrpSpPr>
          <p:grpSpPr>
            <a:xfrm>
              <a:off x="5715000" y="2830780"/>
              <a:ext cx="1092200" cy="1804720"/>
              <a:chOff x="6794500" y="270378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794500" y="318770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845300" y="270378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1384300" y="2806700"/>
              <a:ext cx="2146300" cy="1778000"/>
              <a:chOff x="1016000" y="280670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1079500" y="280670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600200" y="281940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1016000" y="328930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6" name="Group 55"/>
            <p:cNvGrpSpPr/>
            <p:nvPr/>
          </p:nvGrpSpPr>
          <p:grpSpPr>
            <a:xfrm>
              <a:off x="3556000" y="2832100"/>
              <a:ext cx="2146300" cy="1778000"/>
              <a:chOff x="1016000" y="2806700"/>
              <a:chExt cx="2146300" cy="1778000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079500" y="280670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600200" y="281940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1016000" y="328930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60" name="Group 5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62" name="Group 61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4" name="Rectangle 63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65" name="Rectangle 64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63" name="Straight Arrow Connector 6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1" name="Straight Arrow Connector 6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8" name="TextBox 7"/>
          <p:cNvSpPr txBox="1"/>
          <p:nvPr/>
        </p:nvSpPr>
        <p:spPr>
          <a:xfrm>
            <a:off x="1600200" y="4724400"/>
            <a:ext cx="5290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0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759200" y="4686300"/>
            <a:ext cx="4386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/>
                <a:cs typeface="Comic Sans MS"/>
              </a:rPr>
              <a:t>1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969000" y="4699000"/>
            <a:ext cx="5290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2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69356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L L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099300" cy="1185862"/>
          </a:xfrm>
        </p:spPr>
        <p:txBody>
          <a:bodyPr/>
          <a:lstStyle/>
          <a:p>
            <a:r>
              <a:rPr lang="en-US" dirty="0" smtClean="0"/>
              <a:t>Self reference, membership,</a:t>
            </a:r>
            <a:br>
              <a:rPr lang="en-US" dirty="0" smtClean="0"/>
            </a:br>
            <a:r>
              <a:rPr lang="en-US" dirty="0" smtClean="0"/>
              <a:t>application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600200" y="2895600"/>
            <a:ext cx="5422900" cy="1828800"/>
            <a:chOff x="1384300" y="2806700"/>
            <a:chExt cx="5422900" cy="1828800"/>
          </a:xfrm>
        </p:grpSpPr>
        <p:grpSp>
          <p:nvGrpSpPr>
            <p:cNvPr id="47" name="Group 46"/>
            <p:cNvGrpSpPr/>
            <p:nvPr/>
          </p:nvGrpSpPr>
          <p:grpSpPr>
            <a:xfrm>
              <a:off x="5715000" y="2830780"/>
              <a:ext cx="1092200" cy="1804720"/>
              <a:chOff x="6794500" y="270378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794500" y="318770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845300" y="270378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1384300" y="2806700"/>
              <a:ext cx="2146300" cy="1778000"/>
              <a:chOff x="1016000" y="280670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1079500" y="280670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600200" y="281940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1016000" y="328930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6" name="Group 55"/>
            <p:cNvGrpSpPr/>
            <p:nvPr/>
          </p:nvGrpSpPr>
          <p:grpSpPr>
            <a:xfrm>
              <a:off x="3556000" y="2832100"/>
              <a:ext cx="2146300" cy="1778000"/>
              <a:chOff x="1016000" y="2806700"/>
              <a:chExt cx="2146300" cy="1778000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079500" y="280670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600200" y="281940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1016000" y="328930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60" name="Group 5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62" name="Group 61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4" name="Rectangle 63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65" name="Rectangle 64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63" name="Straight Arrow Connector 6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1" name="Straight Arrow Connector 6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10433815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32812" cy="4965700"/>
          </a:xfrm>
        </p:spPr>
        <p:txBody>
          <a:bodyPr/>
          <a:lstStyle/>
          <a:p>
            <a:r>
              <a:rPr lang="en-US" sz="4800" dirty="0" smtClean="0"/>
              <a:t>procedures apply to themselves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define compose2 f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compose f f)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099300" cy="1185862"/>
          </a:xfrm>
        </p:spPr>
        <p:txBody>
          <a:bodyPr/>
          <a:lstStyle/>
          <a:p>
            <a:r>
              <a:rPr lang="en-US" dirty="0" smtClean="0"/>
              <a:t>Self reference, membership,</a:t>
            </a:r>
            <a:br>
              <a:rPr lang="en-US" dirty="0" smtClean="0"/>
            </a:br>
            <a:r>
              <a:rPr lang="en-US" dirty="0" smtClean="0"/>
              <a:t>appl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88" y="1676400"/>
            <a:ext cx="8407400" cy="4538663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L L)</a:t>
            </a:r>
          </a:p>
          <a:p>
            <a:r>
              <a:rPr lang="en-US" sz="4800" dirty="0" smtClean="0"/>
              <a:t>procedures apply to themselves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compose2 compose2)</a:t>
            </a:r>
          </a:p>
          <a:p>
            <a:endParaRPr lang="en-US" sz="4800" dirty="0"/>
          </a:p>
          <a:p>
            <a:endParaRPr lang="en-US" sz="4800" dirty="0"/>
          </a:p>
          <a:p>
            <a:endParaRPr lang="en-US" sz="48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099300" cy="1185862"/>
          </a:xfrm>
        </p:spPr>
        <p:txBody>
          <a:bodyPr/>
          <a:lstStyle/>
          <a:p>
            <a:r>
              <a:rPr lang="en-US" dirty="0" smtClean="0"/>
              <a:t>Self reference, membership,</a:t>
            </a:r>
            <a:br>
              <a:rPr lang="en-US" dirty="0" smtClean="0"/>
            </a:br>
            <a:r>
              <a:rPr lang="en-US" dirty="0" smtClean="0"/>
              <a:t>appl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4320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0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1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med" advTm="1376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982">
        <p:fade/>
      </p:transition>
    </mc:Choice>
    <mc:Fallback xmlns="">
      <p:transition xmlns:p14="http://schemas.microsoft.com/office/powerpoint/2010/main" spd="med" advTm="5898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p:transition xmlns:p14="http://schemas.microsoft.com/office/powerpoint/2010/main" advTm="4785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p:transition xmlns:p14="http://schemas.microsoft.com/office/powerpoint/2010/main" spd="slow" advTm="6607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p:transition xmlns:p14="http://schemas.microsoft.com/office/powerpoint/2010/main" spd="slow" advTm="4378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advTm="3350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4" imgW="2133600" imgH="215900" progId="Equation.DSMT4">
                  <p:embed/>
                </p:oleObj>
              </mc:Choice>
              <mc:Fallback>
                <p:oleObj name="Equation" r:id="rId4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6" imgW="1549400" imgH="215900" progId="Equation.DSMT4">
                  <p:embed/>
                </p:oleObj>
              </mc:Choice>
              <mc:Fallback>
                <p:oleObj name="Equation" r:id="rId6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Tm="19107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p:transition xmlns:p14="http://schemas.microsoft.com/office/powerpoint/2010/main" advTm="6199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2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3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4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5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1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099300" cy="1185862"/>
          </a:xfrm>
        </p:spPr>
        <p:txBody>
          <a:bodyPr/>
          <a:lstStyle/>
          <a:p>
            <a:r>
              <a:rPr lang="en-US" dirty="0" smtClean="0"/>
              <a:t>Self reference, membership,</a:t>
            </a:r>
            <a:br>
              <a:rPr lang="en-US" dirty="0" smtClean="0"/>
            </a:br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7500" y="1600201"/>
            <a:ext cx="8636000" cy="4254499"/>
          </a:xfrm>
        </p:spPr>
        <p:txBody>
          <a:bodyPr/>
          <a:lstStyle/>
          <a:p>
            <a:r>
              <a:rPr lang="en-US" sz="4400" dirty="0" smtClean="0"/>
              <a:t>Self reference is notoriously 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</a:t>
            </a:r>
            <a:r>
              <a:rPr lang="en-US" sz="5400" dirty="0" smtClean="0">
                <a:solidFill>
                  <a:srgbClr val="0000FF"/>
                </a:solidFill>
              </a:rPr>
              <a:t>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L L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099300" cy="1185862"/>
          </a:xfrm>
        </p:spPr>
        <p:txBody>
          <a:bodyPr/>
          <a:lstStyle/>
          <a:p>
            <a:r>
              <a:rPr lang="en-US" dirty="0" smtClean="0"/>
              <a:t>Self reference, membership,</a:t>
            </a:r>
            <a:br>
              <a:rPr lang="en-US" dirty="0" smtClean="0"/>
            </a:br>
            <a:r>
              <a:rPr lang="en-US" dirty="0" smtClean="0"/>
              <a:t>application</a:t>
            </a:r>
            <a:endParaRPr lang="en-US" dirty="0"/>
          </a:p>
        </p:txBody>
      </p:sp>
      <p:grpSp>
        <p:nvGrpSpPr>
          <p:cNvPr id="47" name="Group 46"/>
          <p:cNvGrpSpPr/>
          <p:nvPr/>
        </p:nvGrpSpPr>
        <p:grpSpPr>
          <a:xfrm>
            <a:off x="5715000" y="2830780"/>
            <a:ext cx="1092200" cy="1804720"/>
            <a:chOff x="6794500" y="2703780"/>
            <a:chExt cx="1092200" cy="1804720"/>
          </a:xfrm>
        </p:grpSpPr>
        <p:grpSp>
          <p:nvGrpSpPr>
            <p:cNvPr id="39" name="Group 38"/>
            <p:cNvGrpSpPr/>
            <p:nvPr/>
          </p:nvGrpSpPr>
          <p:grpSpPr>
            <a:xfrm>
              <a:off x="6794500" y="3187700"/>
              <a:ext cx="1092200" cy="1320800"/>
              <a:chOff x="5232400" y="3416300"/>
              <a:chExt cx="1092200" cy="1320800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5232400" y="3416300"/>
                <a:ext cx="1092200" cy="469900"/>
                <a:chOff x="2794000" y="3390900"/>
                <a:chExt cx="1092200" cy="469900"/>
              </a:xfrm>
            </p:grpSpPr>
            <p:grpSp>
              <p:nvGrpSpPr>
                <p:cNvPr id="19" name="Group 18"/>
                <p:cNvGrpSpPr/>
                <p:nvPr/>
              </p:nvGrpSpPr>
              <p:grpSpPr>
                <a:xfrm>
                  <a:off x="2794000" y="3390900"/>
                  <a:ext cx="1092200" cy="469900"/>
                  <a:chOff x="1041400" y="3733800"/>
                  <a:chExt cx="1092200" cy="469900"/>
                </a:xfrm>
              </p:grpSpPr>
              <p:sp>
                <p:nvSpPr>
                  <p:cNvPr id="20" name="Rectangle 19"/>
                  <p:cNvSpPr/>
                  <p:nvPr/>
                </p:nvSpPr>
                <p:spPr>
                  <a:xfrm>
                    <a:off x="1041400" y="3733800"/>
                    <a:ext cx="546100" cy="469900"/>
                  </a:xfrm>
                  <a:prstGeom prst="rect">
                    <a:avLst/>
                  </a:prstGeom>
                  <a:ln w="31750">
                    <a:solidFill>
                      <a:schemeClr val="tx1"/>
                    </a:solidFill>
                    <a:tailEnd type="triangle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Rectangle 20"/>
                  <p:cNvSpPr/>
                  <p:nvPr/>
                </p:nvSpPr>
                <p:spPr>
                  <a:xfrm>
                    <a:off x="1587500" y="3733800"/>
                    <a:ext cx="546100" cy="469900"/>
                  </a:xfrm>
                  <a:prstGeom prst="rect">
                    <a:avLst/>
                  </a:prstGeom>
                  <a:ln w="31750">
                    <a:solidFill>
                      <a:schemeClr val="tx1"/>
                    </a:solidFill>
                    <a:tailEnd type="triangle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3365500" y="3441700"/>
                  <a:ext cx="482600" cy="381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" name="Straight Arrow Connector 37"/>
              <p:cNvCxnSpPr/>
              <p:nvPr/>
            </p:nvCxnSpPr>
            <p:spPr>
              <a:xfrm>
                <a:off x="5499100" y="3657600"/>
                <a:ext cx="0" cy="1079500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>
              <a:off x="6845300" y="2703780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dirty="0" smtClean="0"/>
                <a:t>∙</a:t>
              </a:r>
              <a:endParaRPr lang="en-US" sz="8000" dirty="0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384300" y="2806700"/>
            <a:ext cx="2146300" cy="1778000"/>
            <a:chOff x="1016000" y="2806700"/>
            <a:chExt cx="2146300" cy="1778000"/>
          </a:xfrm>
        </p:grpSpPr>
        <p:sp>
          <p:nvSpPr>
            <p:cNvPr id="29" name="TextBox 28"/>
            <p:cNvSpPr txBox="1"/>
            <p:nvPr/>
          </p:nvSpPr>
          <p:spPr>
            <a:xfrm>
              <a:off x="1079500" y="2806700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dirty="0" smtClean="0"/>
                <a:t>∙</a:t>
              </a:r>
              <a:endParaRPr lang="en-US" sz="8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00200" y="2819400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dirty="0" smtClean="0"/>
                <a:t>∙</a:t>
              </a:r>
              <a:endParaRPr lang="en-US" sz="8000" dirty="0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1016000" y="3289300"/>
              <a:ext cx="2146300" cy="1295400"/>
              <a:chOff x="2654300" y="3416300"/>
              <a:chExt cx="2146300" cy="129540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2654300" y="3416300"/>
                <a:ext cx="1092200" cy="1295400"/>
                <a:chOff x="2654300" y="3416300"/>
                <a:chExt cx="1092200" cy="1295400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2654300" y="3416300"/>
                  <a:ext cx="1092200" cy="469900"/>
                  <a:chOff x="1041400" y="3733800"/>
                  <a:chExt cx="1092200" cy="469900"/>
                </a:xfrm>
              </p:grpSpPr>
              <p:sp>
                <p:nvSpPr>
                  <p:cNvPr id="6" name="Rectangle 5"/>
                  <p:cNvSpPr/>
                  <p:nvPr/>
                </p:nvSpPr>
                <p:spPr>
                  <a:xfrm>
                    <a:off x="1041400" y="3733800"/>
                    <a:ext cx="546100" cy="469900"/>
                  </a:xfrm>
                  <a:prstGeom prst="rect">
                    <a:avLst/>
                  </a:prstGeom>
                  <a:ln w="31750">
                    <a:solidFill>
                      <a:schemeClr val="tx1"/>
                    </a:solidFill>
                    <a:tailEnd type="triangle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" name="Rectangle 6"/>
                  <p:cNvSpPr/>
                  <p:nvPr/>
                </p:nvSpPr>
                <p:spPr>
                  <a:xfrm>
                    <a:off x="1587500" y="3733800"/>
                    <a:ext cx="546100" cy="469900"/>
                  </a:xfrm>
                  <a:prstGeom prst="rect">
                    <a:avLst/>
                  </a:prstGeom>
                  <a:ln w="31750">
                    <a:solidFill>
                      <a:schemeClr val="tx1"/>
                    </a:solidFill>
                    <a:tailEnd type="triangle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2921000" y="36322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1" name="Straight Arrow Connector 40"/>
              <p:cNvCxnSpPr/>
              <p:nvPr/>
            </p:nvCxnSpPr>
            <p:spPr>
              <a:xfrm>
                <a:off x="3454400" y="3670300"/>
                <a:ext cx="1346200" cy="0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6" name="Group 55"/>
          <p:cNvGrpSpPr/>
          <p:nvPr/>
        </p:nvGrpSpPr>
        <p:grpSpPr>
          <a:xfrm>
            <a:off x="3556000" y="2832100"/>
            <a:ext cx="2146300" cy="1778000"/>
            <a:chOff x="1016000" y="2806700"/>
            <a:chExt cx="2146300" cy="1778000"/>
          </a:xfrm>
        </p:grpSpPr>
        <p:sp>
          <p:nvSpPr>
            <p:cNvPr id="57" name="TextBox 56"/>
            <p:cNvSpPr txBox="1"/>
            <p:nvPr/>
          </p:nvSpPr>
          <p:spPr>
            <a:xfrm>
              <a:off x="1079500" y="2806700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dirty="0" smtClean="0"/>
                <a:t>∙</a:t>
              </a:r>
              <a:endParaRPr lang="en-US" sz="8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600200" y="2819400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dirty="0" smtClean="0"/>
                <a:t>∙</a:t>
              </a:r>
              <a:endParaRPr lang="en-US" sz="8000" dirty="0"/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1016000" y="3289300"/>
              <a:ext cx="2146300" cy="1295400"/>
              <a:chOff x="2654300" y="3416300"/>
              <a:chExt cx="2146300" cy="1295400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2654300" y="3416300"/>
                <a:ext cx="1092200" cy="1295400"/>
                <a:chOff x="2654300" y="3416300"/>
                <a:chExt cx="1092200" cy="1295400"/>
              </a:xfrm>
            </p:grpSpPr>
            <p:grpSp>
              <p:nvGrpSpPr>
                <p:cNvPr id="62" name="Group 61"/>
                <p:cNvGrpSpPr/>
                <p:nvPr/>
              </p:nvGrpSpPr>
              <p:grpSpPr>
                <a:xfrm>
                  <a:off x="2654300" y="3416300"/>
                  <a:ext cx="1092200" cy="469900"/>
                  <a:chOff x="1041400" y="3733800"/>
                  <a:chExt cx="1092200" cy="469900"/>
                </a:xfrm>
              </p:grpSpPr>
              <p:sp>
                <p:nvSpPr>
                  <p:cNvPr id="64" name="Rectangle 63"/>
                  <p:cNvSpPr/>
                  <p:nvPr/>
                </p:nvSpPr>
                <p:spPr>
                  <a:xfrm>
                    <a:off x="1041400" y="3733800"/>
                    <a:ext cx="546100" cy="469900"/>
                  </a:xfrm>
                  <a:prstGeom prst="rect">
                    <a:avLst/>
                  </a:prstGeom>
                  <a:ln w="31750">
                    <a:solidFill>
                      <a:schemeClr val="tx1"/>
                    </a:solidFill>
                    <a:tailEnd type="triangle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>
                  <a:xfrm>
                    <a:off x="1587500" y="3733800"/>
                    <a:ext cx="546100" cy="469900"/>
                  </a:xfrm>
                  <a:prstGeom prst="rect">
                    <a:avLst/>
                  </a:prstGeom>
                  <a:ln w="31750">
                    <a:solidFill>
                      <a:schemeClr val="tx1"/>
                    </a:solidFill>
                    <a:tailEnd type="triangle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63" name="Straight Arrow Connector 62"/>
                <p:cNvCxnSpPr/>
                <p:nvPr/>
              </p:nvCxnSpPr>
              <p:spPr>
                <a:xfrm>
                  <a:off x="2921000" y="36322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1" name="Straight Arrow Connector 60"/>
              <p:cNvCxnSpPr/>
              <p:nvPr/>
            </p:nvCxnSpPr>
            <p:spPr>
              <a:xfrm>
                <a:off x="3454400" y="3670300"/>
                <a:ext cx="1346200" cy="0"/>
              </a:xfrm>
              <a:prstGeom prst="straightConnector1">
                <a:avLst/>
              </a:prstGeom>
              <a:ln w="47625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86909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70912" cy="2184400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099300" cy="1185862"/>
          </a:xfrm>
        </p:spPr>
        <p:txBody>
          <a:bodyPr/>
          <a:lstStyle/>
          <a:p>
            <a:r>
              <a:rPr lang="en-US" dirty="0" smtClean="0"/>
              <a:t>Self reference, membership,</a:t>
            </a:r>
            <a:br>
              <a:rPr lang="en-US" dirty="0" smtClean="0"/>
            </a:br>
            <a:r>
              <a:rPr lang="en-US" dirty="0" smtClean="0"/>
              <a:t>application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41500" y="3124200"/>
            <a:ext cx="5422900" cy="2598241"/>
            <a:chOff x="1600200" y="2895600"/>
            <a:chExt cx="5422900" cy="2598241"/>
          </a:xfrm>
        </p:grpSpPr>
        <p:grpSp>
          <p:nvGrpSpPr>
            <p:cNvPr id="2" name="Group 1"/>
            <p:cNvGrpSpPr/>
            <p:nvPr/>
          </p:nvGrpSpPr>
          <p:grpSpPr>
            <a:xfrm>
              <a:off x="1600200" y="2895600"/>
              <a:ext cx="5422900" cy="1828800"/>
              <a:chOff x="1384300" y="2806700"/>
              <a:chExt cx="5422900" cy="1828800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5715000" y="2830780"/>
                <a:ext cx="1092200" cy="1804720"/>
                <a:chOff x="6794500" y="2703780"/>
                <a:chExt cx="1092200" cy="1804720"/>
              </a:xfrm>
            </p:grpSpPr>
            <p:grpSp>
              <p:nvGrpSpPr>
                <p:cNvPr id="39" name="Group 38"/>
                <p:cNvGrpSpPr/>
                <p:nvPr/>
              </p:nvGrpSpPr>
              <p:grpSpPr>
                <a:xfrm>
                  <a:off x="6794500" y="3187700"/>
                  <a:ext cx="1092200" cy="1320800"/>
                  <a:chOff x="5232400" y="3416300"/>
                  <a:chExt cx="1092200" cy="1320800"/>
                </a:xfrm>
              </p:grpSpPr>
              <p:grpSp>
                <p:nvGrpSpPr>
                  <p:cNvPr id="28" name="Group 27"/>
                  <p:cNvGrpSpPr/>
                  <p:nvPr/>
                </p:nvGrpSpPr>
                <p:grpSpPr>
                  <a:xfrm>
                    <a:off x="5232400" y="3416300"/>
                    <a:ext cx="1092200" cy="469900"/>
                    <a:chOff x="2794000" y="3390900"/>
                    <a:chExt cx="1092200" cy="469900"/>
                  </a:xfrm>
                </p:grpSpPr>
                <p:grpSp>
                  <p:nvGrpSpPr>
                    <p:cNvPr id="19" name="Group 18"/>
                    <p:cNvGrpSpPr/>
                    <p:nvPr/>
                  </p:nvGrpSpPr>
                  <p:grpSpPr>
                    <a:xfrm>
                      <a:off x="2794000" y="3390900"/>
                      <a:ext cx="1092200" cy="469900"/>
                      <a:chOff x="1041400" y="3733800"/>
                      <a:chExt cx="1092200" cy="469900"/>
                    </a:xfrm>
                  </p:grpSpPr>
                  <p:sp>
                    <p:nvSpPr>
                      <p:cNvPr id="20" name="Rectangle 19"/>
                      <p:cNvSpPr/>
                      <p:nvPr/>
                    </p:nvSpPr>
                    <p:spPr>
                      <a:xfrm>
                        <a:off x="10414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21" name="Rectangle 20"/>
                      <p:cNvSpPr/>
                      <p:nvPr/>
                    </p:nvSpPr>
                    <p:spPr>
                      <a:xfrm>
                        <a:off x="15875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26" name="Straight Connector 25"/>
                    <p:cNvCxnSpPr/>
                    <p:nvPr/>
                  </p:nvCxnSpPr>
                  <p:spPr>
                    <a:xfrm flipV="1">
                      <a:off x="3365500" y="3441700"/>
                      <a:ext cx="482600" cy="381000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8" name="Straight Arrow Connector 37"/>
                  <p:cNvCxnSpPr/>
                  <p:nvPr/>
                </p:nvCxnSpPr>
                <p:spPr>
                  <a:xfrm>
                    <a:off x="5499100" y="36576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" name="TextBox 30"/>
                <p:cNvSpPr txBox="1"/>
                <p:nvPr/>
              </p:nvSpPr>
              <p:spPr>
                <a:xfrm>
                  <a:off x="6845300" y="270378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1384300" y="2806700"/>
                <a:ext cx="2146300" cy="1778000"/>
                <a:chOff x="1016000" y="2806700"/>
                <a:chExt cx="2146300" cy="1778000"/>
              </a:xfrm>
            </p:grpSpPr>
            <p:sp>
              <p:nvSpPr>
                <p:cNvPr id="29" name="TextBox 28"/>
                <p:cNvSpPr txBox="1"/>
                <p:nvPr/>
              </p:nvSpPr>
              <p:spPr>
                <a:xfrm>
                  <a:off x="1079500" y="280670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1600200" y="281940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  <p:grpSp>
              <p:nvGrpSpPr>
                <p:cNvPr id="46" name="Group 45"/>
                <p:cNvGrpSpPr/>
                <p:nvPr/>
              </p:nvGrpSpPr>
              <p:grpSpPr>
                <a:xfrm>
                  <a:off x="1016000" y="3289300"/>
                  <a:ext cx="2146300" cy="1295400"/>
                  <a:chOff x="2654300" y="3416300"/>
                  <a:chExt cx="2146300" cy="1295400"/>
                </a:xfrm>
              </p:grpSpPr>
              <p:grpSp>
                <p:nvGrpSpPr>
                  <p:cNvPr id="40" name="Group 39"/>
                  <p:cNvGrpSpPr/>
                  <p:nvPr/>
                </p:nvGrpSpPr>
                <p:grpSpPr>
                  <a:xfrm>
                    <a:off x="2654300" y="3416300"/>
                    <a:ext cx="1092200" cy="1295400"/>
                    <a:chOff x="2654300" y="3416300"/>
                    <a:chExt cx="1092200" cy="1295400"/>
                  </a:xfrm>
                </p:grpSpPr>
                <p:grpSp>
                  <p:nvGrpSpPr>
                    <p:cNvPr id="9" name="Group 8"/>
                    <p:cNvGrpSpPr/>
                    <p:nvPr/>
                  </p:nvGrpSpPr>
                  <p:grpSpPr>
                    <a:xfrm>
                      <a:off x="2654300" y="3416300"/>
                      <a:ext cx="1092200" cy="469900"/>
                      <a:chOff x="1041400" y="3733800"/>
                      <a:chExt cx="1092200" cy="469900"/>
                    </a:xfrm>
                  </p:grpSpPr>
                  <p:sp>
                    <p:nvSpPr>
                      <p:cNvPr id="6" name="Rectangle 5"/>
                      <p:cNvSpPr/>
                      <p:nvPr/>
                    </p:nvSpPr>
                    <p:spPr>
                      <a:xfrm>
                        <a:off x="10414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7" name="Rectangle 6"/>
                      <p:cNvSpPr/>
                      <p:nvPr/>
                    </p:nvSpPr>
                    <p:spPr>
                      <a:xfrm>
                        <a:off x="15875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33" name="Straight Arrow Connector 32"/>
                    <p:cNvCxnSpPr/>
                    <p:nvPr/>
                  </p:nvCxnSpPr>
                  <p:spPr>
                    <a:xfrm>
                      <a:off x="2921000" y="36322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1" name="Straight Arrow Connector 40"/>
                  <p:cNvCxnSpPr/>
                  <p:nvPr/>
                </p:nvCxnSpPr>
                <p:spPr>
                  <a:xfrm>
                    <a:off x="3454400" y="3670300"/>
                    <a:ext cx="1346200" cy="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6" name="Group 55"/>
              <p:cNvGrpSpPr/>
              <p:nvPr/>
            </p:nvGrpSpPr>
            <p:grpSpPr>
              <a:xfrm>
                <a:off x="3556000" y="2832100"/>
                <a:ext cx="2146300" cy="1778000"/>
                <a:chOff x="1016000" y="2806700"/>
                <a:chExt cx="2146300" cy="1778000"/>
              </a:xfrm>
            </p:grpSpPr>
            <p:sp>
              <p:nvSpPr>
                <p:cNvPr id="57" name="TextBox 56"/>
                <p:cNvSpPr txBox="1"/>
                <p:nvPr/>
              </p:nvSpPr>
              <p:spPr>
                <a:xfrm>
                  <a:off x="1079500" y="280670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1600200" y="281940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  <p:grpSp>
              <p:nvGrpSpPr>
                <p:cNvPr id="59" name="Group 58"/>
                <p:cNvGrpSpPr/>
                <p:nvPr/>
              </p:nvGrpSpPr>
              <p:grpSpPr>
                <a:xfrm>
                  <a:off x="1016000" y="3289300"/>
                  <a:ext cx="2146300" cy="1295400"/>
                  <a:chOff x="2654300" y="3416300"/>
                  <a:chExt cx="2146300" cy="1295400"/>
                </a:xfrm>
              </p:grpSpPr>
              <p:grpSp>
                <p:nvGrpSpPr>
                  <p:cNvPr id="60" name="Group 59"/>
                  <p:cNvGrpSpPr/>
                  <p:nvPr/>
                </p:nvGrpSpPr>
                <p:grpSpPr>
                  <a:xfrm>
                    <a:off x="2654300" y="3416300"/>
                    <a:ext cx="1092200" cy="1295400"/>
                    <a:chOff x="2654300" y="3416300"/>
                    <a:chExt cx="1092200" cy="1295400"/>
                  </a:xfrm>
                </p:grpSpPr>
                <p:grpSp>
                  <p:nvGrpSpPr>
                    <p:cNvPr id="62" name="Group 61"/>
                    <p:cNvGrpSpPr/>
                    <p:nvPr/>
                  </p:nvGrpSpPr>
                  <p:grpSpPr>
                    <a:xfrm>
                      <a:off x="2654300" y="3416300"/>
                      <a:ext cx="1092200" cy="469900"/>
                      <a:chOff x="1041400" y="3733800"/>
                      <a:chExt cx="1092200" cy="469900"/>
                    </a:xfrm>
                  </p:grpSpPr>
                  <p:sp>
                    <p:nvSpPr>
                      <p:cNvPr id="64" name="Rectangle 63"/>
                      <p:cNvSpPr/>
                      <p:nvPr/>
                    </p:nvSpPr>
                    <p:spPr>
                      <a:xfrm>
                        <a:off x="10414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65" name="Rectangle 64"/>
                      <p:cNvSpPr/>
                      <p:nvPr/>
                    </p:nvSpPr>
                    <p:spPr>
                      <a:xfrm>
                        <a:off x="15875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63" name="Straight Arrow Connector 62"/>
                    <p:cNvCxnSpPr/>
                    <p:nvPr/>
                  </p:nvCxnSpPr>
                  <p:spPr>
                    <a:xfrm>
                      <a:off x="2921000" y="36322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1" name="Straight Arrow Connector 60"/>
                  <p:cNvCxnSpPr/>
                  <p:nvPr/>
                </p:nvCxnSpPr>
                <p:spPr>
                  <a:xfrm>
                    <a:off x="3454400" y="3670300"/>
                    <a:ext cx="1346200" cy="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8" name="TextBox 7"/>
            <p:cNvSpPr txBox="1"/>
            <p:nvPr/>
          </p:nvSpPr>
          <p:spPr>
            <a:xfrm>
              <a:off x="1600200" y="4724400"/>
              <a:ext cx="52906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  <a:endParaRPr lang="en-US" sz="44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759200" y="4686300"/>
              <a:ext cx="43869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/>
                  <a:cs typeface="Comic Sans MS"/>
                </a:rPr>
                <a:t>1</a:t>
              </a:r>
              <a:endParaRPr lang="en-US" sz="44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969000" y="4699000"/>
              <a:ext cx="52906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sz="44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08000" y="3263900"/>
            <a:ext cx="6084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L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1701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70912" cy="2184400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/>
              <a:t>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099300" cy="1185862"/>
          </a:xfrm>
        </p:spPr>
        <p:txBody>
          <a:bodyPr/>
          <a:lstStyle/>
          <a:p>
            <a:r>
              <a:rPr lang="en-US" dirty="0" smtClean="0"/>
              <a:t>Self reference, membership,</a:t>
            </a:r>
            <a:br>
              <a:rPr lang="en-US" dirty="0" smtClean="0"/>
            </a:br>
            <a:r>
              <a:rPr lang="en-US" dirty="0" smtClean="0"/>
              <a:t>application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41500" y="3124200"/>
            <a:ext cx="5422900" cy="2598241"/>
            <a:chOff x="1600200" y="2895600"/>
            <a:chExt cx="5422900" cy="2598241"/>
          </a:xfrm>
        </p:grpSpPr>
        <p:grpSp>
          <p:nvGrpSpPr>
            <p:cNvPr id="2" name="Group 1"/>
            <p:cNvGrpSpPr/>
            <p:nvPr/>
          </p:nvGrpSpPr>
          <p:grpSpPr>
            <a:xfrm>
              <a:off x="1600200" y="2895600"/>
              <a:ext cx="5422900" cy="1828800"/>
              <a:chOff x="1384300" y="2806700"/>
              <a:chExt cx="5422900" cy="1828800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5715000" y="2830780"/>
                <a:ext cx="1092200" cy="1804720"/>
                <a:chOff x="6794500" y="2703780"/>
                <a:chExt cx="1092200" cy="1804720"/>
              </a:xfrm>
            </p:grpSpPr>
            <p:grpSp>
              <p:nvGrpSpPr>
                <p:cNvPr id="39" name="Group 38"/>
                <p:cNvGrpSpPr/>
                <p:nvPr/>
              </p:nvGrpSpPr>
              <p:grpSpPr>
                <a:xfrm>
                  <a:off x="6794500" y="3187700"/>
                  <a:ext cx="1092200" cy="1320800"/>
                  <a:chOff x="5232400" y="3416300"/>
                  <a:chExt cx="1092200" cy="1320800"/>
                </a:xfrm>
              </p:grpSpPr>
              <p:grpSp>
                <p:nvGrpSpPr>
                  <p:cNvPr id="28" name="Group 27"/>
                  <p:cNvGrpSpPr/>
                  <p:nvPr/>
                </p:nvGrpSpPr>
                <p:grpSpPr>
                  <a:xfrm>
                    <a:off x="5232400" y="3416300"/>
                    <a:ext cx="1092200" cy="469900"/>
                    <a:chOff x="2794000" y="3390900"/>
                    <a:chExt cx="1092200" cy="469900"/>
                  </a:xfrm>
                </p:grpSpPr>
                <p:grpSp>
                  <p:nvGrpSpPr>
                    <p:cNvPr id="19" name="Group 18"/>
                    <p:cNvGrpSpPr/>
                    <p:nvPr/>
                  </p:nvGrpSpPr>
                  <p:grpSpPr>
                    <a:xfrm>
                      <a:off x="2794000" y="3390900"/>
                      <a:ext cx="1092200" cy="469900"/>
                      <a:chOff x="1041400" y="3733800"/>
                      <a:chExt cx="1092200" cy="469900"/>
                    </a:xfrm>
                  </p:grpSpPr>
                  <p:sp>
                    <p:nvSpPr>
                      <p:cNvPr id="20" name="Rectangle 19"/>
                      <p:cNvSpPr/>
                      <p:nvPr/>
                    </p:nvSpPr>
                    <p:spPr>
                      <a:xfrm>
                        <a:off x="10414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21" name="Rectangle 20"/>
                      <p:cNvSpPr/>
                      <p:nvPr/>
                    </p:nvSpPr>
                    <p:spPr>
                      <a:xfrm>
                        <a:off x="15875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26" name="Straight Connector 25"/>
                    <p:cNvCxnSpPr/>
                    <p:nvPr/>
                  </p:nvCxnSpPr>
                  <p:spPr>
                    <a:xfrm flipV="1">
                      <a:off x="3365500" y="3441700"/>
                      <a:ext cx="482600" cy="381000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38" name="Straight Arrow Connector 37"/>
                  <p:cNvCxnSpPr/>
                  <p:nvPr/>
                </p:nvCxnSpPr>
                <p:spPr>
                  <a:xfrm>
                    <a:off x="5499100" y="36576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" name="TextBox 30"/>
                <p:cNvSpPr txBox="1"/>
                <p:nvPr/>
              </p:nvSpPr>
              <p:spPr>
                <a:xfrm>
                  <a:off x="6845300" y="270378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1384300" y="2806700"/>
                <a:ext cx="2146300" cy="1778000"/>
                <a:chOff x="1016000" y="2806700"/>
                <a:chExt cx="2146300" cy="1778000"/>
              </a:xfrm>
            </p:grpSpPr>
            <p:sp>
              <p:nvSpPr>
                <p:cNvPr id="29" name="TextBox 28"/>
                <p:cNvSpPr txBox="1"/>
                <p:nvPr/>
              </p:nvSpPr>
              <p:spPr>
                <a:xfrm>
                  <a:off x="1079500" y="280670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1600200" y="281940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  <p:grpSp>
              <p:nvGrpSpPr>
                <p:cNvPr id="46" name="Group 45"/>
                <p:cNvGrpSpPr/>
                <p:nvPr/>
              </p:nvGrpSpPr>
              <p:grpSpPr>
                <a:xfrm>
                  <a:off x="1016000" y="3289300"/>
                  <a:ext cx="2146300" cy="1295400"/>
                  <a:chOff x="2654300" y="3416300"/>
                  <a:chExt cx="2146300" cy="1295400"/>
                </a:xfrm>
              </p:grpSpPr>
              <p:grpSp>
                <p:nvGrpSpPr>
                  <p:cNvPr id="40" name="Group 39"/>
                  <p:cNvGrpSpPr/>
                  <p:nvPr/>
                </p:nvGrpSpPr>
                <p:grpSpPr>
                  <a:xfrm>
                    <a:off x="2654300" y="3416300"/>
                    <a:ext cx="1092200" cy="1295400"/>
                    <a:chOff x="2654300" y="3416300"/>
                    <a:chExt cx="1092200" cy="1295400"/>
                  </a:xfrm>
                </p:grpSpPr>
                <p:grpSp>
                  <p:nvGrpSpPr>
                    <p:cNvPr id="9" name="Group 8"/>
                    <p:cNvGrpSpPr/>
                    <p:nvPr/>
                  </p:nvGrpSpPr>
                  <p:grpSpPr>
                    <a:xfrm>
                      <a:off x="2654300" y="3416300"/>
                      <a:ext cx="1092200" cy="469900"/>
                      <a:chOff x="1041400" y="3733800"/>
                      <a:chExt cx="1092200" cy="469900"/>
                    </a:xfrm>
                  </p:grpSpPr>
                  <p:sp>
                    <p:nvSpPr>
                      <p:cNvPr id="6" name="Rectangle 5"/>
                      <p:cNvSpPr/>
                      <p:nvPr/>
                    </p:nvSpPr>
                    <p:spPr>
                      <a:xfrm>
                        <a:off x="10414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7" name="Rectangle 6"/>
                      <p:cNvSpPr/>
                      <p:nvPr/>
                    </p:nvSpPr>
                    <p:spPr>
                      <a:xfrm>
                        <a:off x="15875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33" name="Straight Arrow Connector 32"/>
                    <p:cNvCxnSpPr/>
                    <p:nvPr/>
                  </p:nvCxnSpPr>
                  <p:spPr>
                    <a:xfrm>
                      <a:off x="2921000" y="36322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1" name="Straight Arrow Connector 40"/>
                  <p:cNvCxnSpPr/>
                  <p:nvPr/>
                </p:nvCxnSpPr>
                <p:spPr>
                  <a:xfrm>
                    <a:off x="3454400" y="3670300"/>
                    <a:ext cx="1346200" cy="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6" name="Group 55"/>
              <p:cNvGrpSpPr/>
              <p:nvPr/>
            </p:nvGrpSpPr>
            <p:grpSpPr>
              <a:xfrm>
                <a:off x="3556000" y="2832100"/>
                <a:ext cx="2146300" cy="1778000"/>
                <a:chOff x="1016000" y="2806700"/>
                <a:chExt cx="2146300" cy="1778000"/>
              </a:xfrm>
            </p:grpSpPr>
            <p:sp>
              <p:nvSpPr>
                <p:cNvPr id="57" name="TextBox 56"/>
                <p:cNvSpPr txBox="1"/>
                <p:nvPr/>
              </p:nvSpPr>
              <p:spPr>
                <a:xfrm>
                  <a:off x="1079500" y="280670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1600200" y="2819400"/>
                  <a:ext cx="44114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8000" dirty="0" smtClean="0"/>
                    <a:t>∙</a:t>
                  </a:r>
                  <a:endParaRPr lang="en-US" sz="8000" dirty="0"/>
                </a:p>
              </p:txBody>
            </p:sp>
            <p:grpSp>
              <p:nvGrpSpPr>
                <p:cNvPr id="59" name="Group 58"/>
                <p:cNvGrpSpPr/>
                <p:nvPr/>
              </p:nvGrpSpPr>
              <p:grpSpPr>
                <a:xfrm>
                  <a:off x="1016000" y="3289300"/>
                  <a:ext cx="2146300" cy="1295400"/>
                  <a:chOff x="2654300" y="3416300"/>
                  <a:chExt cx="2146300" cy="1295400"/>
                </a:xfrm>
              </p:grpSpPr>
              <p:grpSp>
                <p:nvGrpSpPr>
                  <p:cNvPr id="60" name="Group 59"/>
                  <p:cNvGrpSpPr/>
                  <p:nvPr/>
                </p:nvGrpSpPr>
                <p:grpSpPr>
                  <a:xfrm>
                    <a:off x="2654300" y="3416300"/>
                    <a:ext cx="1092200" cy="1295400"/>
                    <a:chOff x="2654300" y="3416300"/>
                    <a:chExt cx="1092200" cy="1295400"/>
                  </a:xfrm>
                </p:grpSpPr>
                <p:grpSp>
                  <p:nvGrpSpPr>
                    <p:cNvPr id="62" name="Group 61"/>
                    <p:cNvGrpSpPr/>
                    <p:nvPr/>
                  </p:nvGrpSpPr>
                  <p:grpSpPr>
                    <a:xfrm>
                      <a:off x="2654300" y="3416300"/>
                      <a:ext cx="1092200" cy="469900"/>
                      <a:chOff x="1041400" y="3733800"/>
                      <a:chExt cx="1092200" cy="469900"/>
                    </a:xfrm>
                  </p:grpSpPr>
                  <p:sp>
                    <p:nvSpPr>
                      <p:cNvPr id="64" name="Rectangle 63"/>
                      <p:cNvSpPr/>
                      <p:nvPr/>
                    </p:nvSpPr>
                    <p:spPr>
                      <a:xfrm>
                        <a:off x="10414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65" name="Rectangle 64"/>
                      <p:cNvSpPr/>
                      <p:nvPr/>
                    </p:nvSpPr>
                    <p:spPr>
                      <a:xfrm>
                        <a:off x="1587500" y="3733800"/>
                        <a:ext cx="546100" cy="4699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  <a:tailEnd type="triangle" w="lg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63" name="Straight Arrow Connector 62"/>
                    <p:cNvCxnSpPr/>
                    <p:nvPr/>
                  </p:nvCxnSpPr>
                  <p:spPr>
                    <a:xfrm>
                      <a:off x="2921000" y="36322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1" name="Straight Arrow Connector 60"/>
                  <p:cNvCxnSpPr/>
                  <p:nvPr/>
                </p:nvCxnSpPr>
                <p:spPr>
                  <a:xfrm>
                    <a:off x="3454400" y="3670300"/>
                    <a:ext cx="1346200" cy="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8" name="TextBox 7"/>
            <p:cNvSpPr txBox="1"/>
            <p:nvPr/>
          </p:nvSpPr>
          <p:spPr>
            <a:xfrm>
              <a:off x="1600200" y="4724400"/>
              <a:ext cx="52906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  <a:endParaRPr lang="en-US" sz="44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759200" y="4686300"/>
              <a:ext cx="43869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solidFill>
                    <a:srgbClr val="0000FF"/>
                  </a:solidFill>
                  <a:latin typeface="Comic Sans MS"/>
                  <a:cs typeface="Comic Sans MS"/>
                </a:rPr>
                <a:t>1</a:t>
              </a:r>
              <a:endParaRPr lang="en-US" sz="44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969000" y="4699000"/>
              <a:ext cx="52906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sz="44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81755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98</TotalTime>
  <Words>428</Words>
  <Application>Microsoft Macintosh PowerPoint</Application>
  <PresentationFormat>On-screen Show (4:3)</PresentationFormat>
  <Paragraphs>113</Paragraphs>
  <Slides>20</Slides>
  <Notes>10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Custom Design</vt:lpstr>
      <vt:lpstr>Equation</vt:lpstr>
      <vt:lpstr>PowerPoint Presentation</vt:lpstr>
      <vt:lpstr>Axioms of Set Theory</vt:lpstr>
      <vt:lpstr>Sets &amp; Logical Formulas</vt:lpstr>
      <vt:lpstr>PowerPoint Presentation</vt:lpstr>
      <vt:lpstr>Self reference, membership, application</vt:lpstr>
      <vt:lpstr>Self reference, membership, application</vt:lpstr>
      <vt:lpstr>Self reference, membership, application</vt:lpstr>
      <vt:lpstr>PowerPoint Presentation</vt:lpstr>
      <vt:lpstr>Self reference, membership, application</vt:lpstr>
      <vt:lpstr>Self reference, membership, application</vt:lpstr>
      <vt:lpstr>Self reference, membership, application</vt:lpstr>
      <vt:lpstr>Self reference, membership, application</vt:lpstr>
      <vt:lpstr>Self reference, membership,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47</cp:revision>
  <cp:lastPrinted>2012-03-02T15:05:15Z</cp:lastPrinted>
  <dcterms:created xsi:type="dcterms:W3CDTF">2011-02-18T03:43:54Z</dcterms:created>
  <dcterms:modified xsi:type="dcterms:W3CDTF">2012-03-02T19:30:47Z</dcterms:modified>
</cp:coreProperties>
</file>